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85" r:id="rId2"/>
    <p:sldId id="286" r:id="rId3"/>
    <p:sldId id="257" r:id="rId4"/>
    <p:sldId id="283" r:id="rId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18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651E5-48C6-4BCB-90E7-521EA89437B2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A862B-A391-4C30-829F-B07246C23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99113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B6F52-1F1D-486A-B948-06007C000A93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CA511-9D3C-4D20-A6C8-3DDCB23539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351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3C5A0-5570-4833-B5B5-2629C7496337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747ED-4B3A-4537-ADC7-389DC5F956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035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3E27FD-F191-484B-A50B-EC7559CF3DBC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C0D203-6DF0-4CDB-863B-FC128A453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961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F5E56-A552-422C-B8A9-D803FE8B02DD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7937EF-D175-4C3C-B51B-FFD91DD746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5744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96926-3825-42EE-AA5E-4F80B8D67B86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59F08-CC70-4336-A9BB-C6E9422DAA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6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AA2F-BCE6-4FB9-AAA9-EE25FCAC51FD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E822F-5242-4F2E-8A85-DB66108E2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16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49B4B-4E50-4186-A934-E993B6024FD7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7DBBC-7441-4CA5-A31A-D6ADFE880C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324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ADB09-C720-4A10-98E6-7AA55D4EF34B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DD414-7BAC-440F-9D19-AD7891657C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317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1CC1E-8B03-4AC9-A906-234DE736A3F7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C93E1-2094-41C5-995F-288F261781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197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12DC2-3474-4C03-A760-E492F7A8EA72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57628-0585-44CE-965B-49598D419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373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8444AD3-C0AD-4D6D-B15A-E15A3240D523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8A28332-0948-4B9B-8559-527A032D8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61" r:id="rId2"/>
    <p:sldLayoutId id="2147483770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71" r:id="rId9"/>
    <p:sldLayoutId id="2147483767" r:id="rId10"/>
    <p:sldLayoutId id="214748376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A04DA3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A04DA3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C4652D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20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 txBox="1">
                <a:spLocks/>
              </p:cNvSpPr>
              <p:nvPr/>
            </p:nvSpPr>
            <p:spPr bwMode="auto">
              <a:xfrm>
                <a:off x="120732" y="838200"/>
                <a:ext cx="8991600" cy="160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4572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sz="4400" dirty="0" smtClean="0">
                    <a:solidFill>
                      <a:schemeClr val="tx1"/>
                    </a:solidFill>
                  </a:rPr>
                  <a:t>Warm-up: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sz="1000" dirty="0">
                  <a:solidFill>
                    <a:schemeClr val="tx1"/>
                  </a:solidFill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sz="4400" dirty="0" smtClean="0">
                    <a:solidFill>
                      <a:schemeClr val="tx1"/>
                    </a:solidFill>
                  </a:rPr>
                  <a:t>Solve:   3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/>
                      </a:rPr>
                      <m:t>cos</m:t>
                    </m:r>
                    <m:r>
                      <a:rPr lang="en-US" sz="4000" b="0" i="0" baseline="30000" smtClean="0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/>
                      </a:rPr>
                      <m:t>x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/>
                      </a:rPr>
                      <m:t>sin</m:t>
                    </m:r>
                    <m:r>
                      <a:rPr lang="en-US" sz="4000" b="0" i="0" baseline="30000" smtClean="0">
                        <a:solidFill>
                          <a:schemeClr val="tx1"/>
                        </a:solidFill>
                        <a:latin typeface="Cambria Math"/>
                      </a:rPr>
                      <m:t>2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/>
                      </a:rPr>
                      <m:t>x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/>
                      </a:rPr>
                      <m:t> =2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/>
                      </a:rPr>
                      <m:t>   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/>
                      </a:rPr>
                      <m:t>𝑜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&lt;2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en-US" sz="40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732" y="838200"/>
                <a:ext cx="8991600" cy="1600200"/>
              </a:xfrm>
              <a:prstGeom prst="rect">
                <a:avLst/>
              </a:prstGeom>
              <a:blipFill rotWithShape="1">
                <a:blip r:embed="rId2"/>
                <a:stretch>
                  <a:fillRect l="-3797" t="-3817" b="-209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87036" y="5638800"/>
            <a:ext cx="861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W:  pg. 482(25 – 39) odd.  Study for quiz tomorrow!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8839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2"/>
          <p:cNvSpPr txBox="1"/>
          <p:nvPr/>
        </p:nvSpPr>
        <p:spPr>
          <a:xfrm>
            <a:off x="24739" y="1527"/>
            <a:ext cx="86106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en-US" dirty="0" smtClean="0"/>
              <a:t>HW Answers:  Solving Trigonometric Equations </a:t>
            </a:r>
            <a:r>
              <a:rPr lang="en-US" dirty="0" smtClean="0"/>
              <a:t>II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1) 			8) 			15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2)  			9)			16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3) 			10)			17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4) 			11)			18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5) 			12)			19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6)			13)			20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7)  			14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11779"/>
              </p:ext>
            </p:extLst>
          </p:nvPr>
        </p:nvGraphicFramePr>
        <p:xfrm>
          <a:off x="457200" y="530225"/>
          <a:ext cx="7540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3" name="Equation" r:id="rId3" imgW="1041120" imgH="952200" progId="Equation.DSMT4">
                  <p:embed/>
                </p:oleObj>
              </mc:Choice>
              <mc:Fallback>
                <p:oleObj name="Equation" r:id="rId3" imgW="104112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0225"/>
                        <a:ext cx="7540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89263"/>
              </p:ext>
            </p:extLst>
          </p:nvPr>
        </p:nvGraphicFramePr>
        <p:xfrm>
          <a:off x="539750" y="1371600"/>
          <a:ext cx="755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4" name="Equation" r:id="rId5" imgW="1041120" imgH="952200" progId="Equation.DSMT4">
                  <p:embed/>
                </p:oleObj>
              </mc:Choice>
              <mc:Fallback>
                <p:oleObj name="Equation" r:id="rId5" imgW="1041120" imgH="95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71600"/>
                        <a:ext cx="7556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10336"/>
              </p:ext>
            </p:extLst>
          </p:nvPr>
        </p:nvGraphicFramePr>
        <p:xfrm>
          <a:off x="457200" y="2209800"/>
          <a:ext cx="18684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5" name="Equation" r:id="rId7" imgW="2577960" imgH="952200" progId="Equation.DSMT4">
                  <p:embed/>
                </p:oleObj>
              </mc:Choice>
              <mc:Fallback>
                <p:oleObj name="Equation" r:id="rId7" imgW="2577960" imgH="95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1868487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71766"/>
              </p:ext>
            </p:extLst>
          </p:nvPr>
        </p:nvGraphicFramePr>
        <p:xfrm>
          <a:off x="3276600" y="2209800"/>
          <a:ext cx="18684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6" name="Equation" r:id="rId9" imgW="2577960" imgH="952200" progId="Equation.DSMT4">
                  <p:embed/>
                </p:oleObj>
              </mc:Choice>
              <mc:Fallback>
                <p:oleObj name="Equation" r:id="rId9" imgW="2577960" imgH="952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18684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84056"/>
              </p:ext>
            </p:extLst>
          </p:nvPr>
        </p:nvGraphicFramePr>
        <p:xfrm>
          <a:off x="457200" y="2956182"/>
          <a:ext cx="17573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7" name="Equation" r:id="rId11" imgW="2425680" imgH="939600" progId="Equation.DSMT4">
                  <p:embed/>
                </p:oleObj>
              </mc:Choice>
              <mc:Fallback>
                <p:oleObj name="Equation" r:id="rId11" imgW="242568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56182"/>
                        <a:ext cx="17573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64952"/>
              </p:ext>
            </p:extLst>
          </p:nvPr>
        </p:nvGraphicFramePr>
        <p:xfrm>
          <a:off x="6019800" y="2267207"/>
          <a:ext cx="755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8" name="Equation" r:id="rId13" imgW="1041120" imgH="952200" progId="Equation.DSMT4">
                  <p:embed/>
                </p:oleObj>
              </mc:Choice>
              <mc:Fallback>
                <p:oleObj name="Equation" r:id="rId13" imgW="1041120" imgH="952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67207"/>
                        <a:ext cx="7556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464885"/>
              </p:ext>
            </p:extLst>
          </p:nvPr>
        </p:nvGraphicFramePr>
        <p:xfrm>
          <a:off x="3195638" y="533400"/>
          <a:ext cx="17573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9" name="Equation" r:id="rId15" imgW="2425680" imgH="939600" progId="Equation.DSMT4">
                  <p:embed/>
                </p:oleObj>
              </mc:Choice>
              <mc:Fallback>
                <p:oleObj name="Equation" r:id="rId15" imgW="242568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533400"/>
                        <a:ext cx="17573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71038"/>
              </p:ext>
            </p:extLst>
          </p:nvPr>
        </p:nvGraphicFramePr>
        <p:xfrm>
          <a:off x="3429000" y="5763199"/>
          <a:ext cx="4508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0" name="Equation" r:id="rId17" imgW="622080" imgH="406080" progId="Equation.DSMT4">
                  <p:embed/>
                </p:oleObj>
              </mc:Choice>
              <mc:Fallback>
                <p:oleObj name="Equation" r:id="rId17" imgW="62208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763199"/>
                        <a:ext cx="4508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69909"/>
              </p:ext>
            </p:extLst>
          </p:nvPr>
        </p:nvGraphicFramePr>
        <p:xfrm>
          <a:off x="433388" y="4724400"/>
          <a:ext cx="17764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1" name="Equation" r:id="rId19" imgW="2450880" imgH="952200" progId="Equation.DSMT4">
                  <p:embed/>
                </p:oleObj>
              </mc:Choice>
              <mc:Fallback>
                <p:oleObj name="Equation" r:id="rId19" imgW="2450880" imgH="952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724400"/>
                        <a:ext cx="17764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79342"/>
              </p:ext>
            </p:extLst>
          </p:nvPr>
        </p:nvGraphicFramePr>
        <p:xfrm>
          <a:off x="3276600" y="3810000"/>
          <a:ext cx="12842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2" name="Equation" r:id="rId21" imgW="1777680" imgH="939600" progId="Equation.DSMT4">
                  <p:embed/>
                </p:oleObj>
              </mc:Choice>
              <mc:Fallback>
                <p:oleObj name="Equation" r:id="rId21" imgW="1777680" imgH="93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12842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32003"/>
              </p:ext>
            </p:extLst>
          </p:nvPr>
        </p:nvGraphicFramePr>
        <p:xfrm>
          <a:off x="6096000" y="3048000"/>
          <a:ext cx="257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" name="Equation" r:id="rId23" imgW="355320" imgH="939600" progId="Equation.DSMT4">
                  <p:embed/>
                </p:oleObj>
              </mc:Choice>
              <mc:Fallback>
                <p:oleObj name="Equation" r:id="rId23" imgW="355320" imgH="93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48000"/>
                        <a:ext cx="257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275933"/>
              </p:ext>
            </p:extLst>
          </p:nvPr>
        </p:nvGraphicFramePr>
        <p:xfrm>
          <a:off x="3276600" y="4724400"/>
          <a:ext cx="1774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4" name="Equation" r:id="rId25" imgW="2450880" imgH="952200" progId="Equation.DSMT4">
                  <p:embed/>
                </p:oleObj>
              </mc:Choice>
              <mc:Fallback>
                <p:oleObj name="Equation" r:id="rId25" imgW="245088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1774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38827"/>
              </p:ext>
            </p:extLst>
          </p:nvPr>
        </p:nvGraphicFramePr>
        <p:xfrm>
          <a:off x="6096000" y="3962400"/>
          <a:ext cx="4492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5" name="Equation" r:id="rId27" imgW="622080" imgH="406080" progId="Equation.DSMT4">
                  <p:embed/>
                </p:oleObj>
              </mc:Choice>
              <mc:Fallback>
                <p:oleObj name="Equation" r:id="rId27" imgW="6220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62400"/>
                        <a:ext cx="44926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924244"/>
              </p:ext>
            </p:extLst>
          </p:nvPr>
        </p:nvGraphicFramePr>
        <p:xfrm>
          <a:off x="457200" y="3810000"/>
          <a:ext cx="1371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6" name="Equation" r:id="rId29" imgW="1892160" imgH="952200" progId="Equation.DSMT4">
                  <p:embed/>
                </p:oleObj>
              </mc:Choice>
              <mc:Fallback>
                <p:oleObj name="Equation" r:id="rId29" imgW="189216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1371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49715"/>
              </p:ext>
            </p:extLst>
          </p:nvPr>
        </p:nvGraphicFramePr>
        <p:xfrm>
          <a:off x="447675" y="5565775"/>
          <a:ext cx="7747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7" name="Equation" r:id="rId31" imgW="1066680" imgH="952200" progId="Equation.DSMT4">
                  <p:embed/>
                </p:oleObj>
              </mc:Choice>
              <mc:Fallback>
                <p:oleObj name="Equation" r:id="rId31" imgW="1066680" imgH="952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565775"/>
                        <a:ext cx="7747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826470"/>
              </p:ext>
            </p:extLst>
          </p:nvPr>
        </p:nvGraphicFramePr>
        <p:xfrm>
          <a:off x="3200400" y="1371600"/>
          <a:ext cx="17764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8" name="Equation" r:id="rId33" imgW="2450880" imgH="952200" progId="Equation.DSMT4">
                  <p:embed/>
                </p:oleObj>
              </mc:Choice>
              <mc:Fallback>
                <p:oleObj name="Equation" r:id="rId33" imgW="2450880" imgH="952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71600"/>
                        <a:ext cx="17764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33228"/>
              </p:ext>
            </p:extLst>
          </p:nvPr>
        </p:nvGraphicFramePr>
        <p:xfrm>
          <a:off x="3276600" y="2956182"/>
          <a:ext cx="17573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9" name="Equation" r:id="rId35" imgW="2425700" imgH="939800" progId="Equation.DSMT4">
                  <p:embed/>
                </p:oleObj>
              </mc:Choice>
              <mc:Fallback>
                <p:oleObj name="Equation" r:id="rId35" imgW="2425700" imgH="93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56182"/>
                        <a:ext cx="17573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92404"/>
              </p:ext>
            </p:extLst>
          </p:nvPr>
        </p:nvGraphicFramePr>
        <p:xfrm>
          <a:off x="6019800" y="609600"/>
          <a:ext cx="17764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0" name="Equation" r:id="rId36" imgW="2451100" imgH="952500" progId="Equation.DSMT4">
                  <p:embed/>
                </p:oleObj>
              </mc:Choice>
              <mc:Fallback>
                <p:oleObj name="Equation" r:id="rId36" imgW="2451100" imgH="952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9600"/>
                        <a:ext cx="17764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86436"/>
              </p:ext>
            </p:extLst>
          </p:nvPr>
        </p:nvGraphicFramePr>
        <p:xfrm>
          <a:off x="6096000" y="4724400"/>
          <a:ext cx="4492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" name="Equation" r:id="rId37" imgW="622080" imgH="406080" progId="Equation.DSMT4">
                  <p:embed/>
                </p:oleObj>
              </mc:Choice>
              <mc:Fallback>
                <p:oleObj name="Equation" r:id="rId37" imgW="622080" imgH="406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24400"/>
                        <a:ext cx="4492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612658"/>
              </p:ext>
            </p:extLst>
          </p:nvPr>
        </p:nvGraphicFramePr>
        <p:xfrm>
          <a:off x="6007511" y="1447800"/>
          <a:ext cx="290788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" name="Equation" r:id="rId39" imgW="5181480" imgH="952200" progId="Equation.DSMT4">
                  <p:embed/>
                </p:oleObj>
              </mc:Choice>
              <mc:Fallback>
                <p:oleObj name="Equation" r:id="rId39" imgW="5181480" imgH="952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511" y="1447800"/>
                        <a:ext cx="2907889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9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5905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bjectiv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92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Use standard algebraic techniques to solve trigonometric equation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Solve trigonometric equations of quadratic type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Solve trigonometric equations involving multiple angle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Use inverse trigonometric functions to solve trigonometric equation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5.3 – Solving Trigonometric Equations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9144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Sneedlegrit</a:t>
            </a:r>
            <a:r>
              <a:rPr lang="en-US" dirty="0" smtClean="0"/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1451843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olve: 2cosxcscx = </a:t>
            </a:r>
            <a:r>
              <a:rPr lang="en-US" sz="3200" dirty="0" err="1" smtClean="0"/>
              <a:t>cscx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07611"/>
              </p:ext>
            </p:extLst>
          </p:nvPr>
        </p:nvGraphicFramePr>
        <p:xfrm>
          <a:off x="609600" y="2036618"/>
          <a:ext cx="377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3771720" imgH="558720" progId="Equation.DSMT4">
                  <p:embed/>
                </p:oleObj>
              </mc:Choice>
              <mc:Fallback>
                <p:oleObj name="Equation" r:id="rId3" imgW="3771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036618"/>
                        <a:ext cx="3771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7036" y="5638800"/>
            <a:ext cx="861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W:  pg. 482(25 – 39) odd.  Study for quiz tomorrow!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Urban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ppt/theme/themeOverride2.xml><?xml version="1.0" encoding="utf-8"?>
<a:themeOverride xmlns:a="http://schemas.openxmlformats.org/drawingml/2006/main">
  <a:clrScheme name="Urban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54</TotalTime>
  <Words>92</Words>
  <Application>Microsoft Office PowerPoint</Application>
  <PresentationFormat>On-screen Show (4:3)</PresentationFormat>
  <Paragraphs>37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Flow</vt:lpstr>
      <vt:lpstr>MathType 5.0 Equation</vt:lpstr>
      <vt:lpstr>Equation</vt:lpstr>
      <vt:lpstr>PowerPoint Presentation</vt:lpstr>
      <vt:lpstr>PowerPoint Presentation</vt:lpstr>
      <vt:lpstr>      Objective:</vt:lpstr>
      <vt:lpstr>Sneedlegrit:</vt:lpstr>
    </vt:vector>
  </TitlesOfParts>
  <Company>Persona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 – Solving Trigonometric Equations</dc:title>
  <dc:creator>Yun J. Yu</dc:creator>
  <cp:lastModifiedBy>Kurutz, Jeremy</cp:lastModifiedBy>
  <cp:revision>122</cp:revision>
  <dcterms:created xsi:type="dcterms:W3CDTF">2007-10-06T02:16:11Z</dcterms:created>
  <dcterms:modified xsi:type="dcterms:W3CDTF">2014-04-04T16:04:50Z</dcterms:modified>
</cp:coreProperties>
</file>